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media/audio1.bin" ContentType="audio/unknown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media/audio2.bin" ContentType="audio/unknown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481" r:id="rId3"/>
    <p:sldId id="520" r:id="rId4"/>
    <p:sldId id="521" r:id="rId5"/>
    <p:sldId id="514" r:id="rId6"/>
    <p:sldId id="515" r:id="rId7"/>
    <p:sldId id="516" r:id="rId8"/>
    <p:sldId id="535" r:id="rId9"/>
    <p:sldId id="536" r:id="rId10"/>
    <p:sldId id="537" r:id="rId11"/>
    <p:sldId id="538" r:id="rId12"/>
    <p:sldId id="539" r:id="rId13"/>
    <p:sldId id="540" r:id="rId14"/>
    <p:sldId id="541" r:id="rId15"/>
    <p:sldId id="542" r:id="rId16"/>
    <p:sldId id="543" r:id="rId17"/>
    <p:sldId id="517" r:id="rId18"/>
    <p:sldId id="518" r:id="rId19"/>
    <p:sldId id="522" r:id="rId20"/>
    <p:sldId id="523" r:id="rId21"/>
    <p:sldId id="524" r:id="rId22"/>
    <p:sldId id="525" r:id="rId23"/>
    <p:sldId id="526" r:id="rId24"/>
    <p:sldId id="527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4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wmf"/><Relationship Id="rId8" Type="http://schemas.openxmlformats.org/officeDocument/2006/relationships/image" Target="../media/image23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wmf"/><Relationship Id="rId1" Type="http://schemas.openxmlformats.org/officeDocument/2006/relationships/image" Target="../media/image25.e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w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w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wmf"/><Relationship Id="rId5" Type="http://schemas.openxmlformats.org/officeDocument/2006/relationships/image" Target="../media/image54.emf"/><Relationship Id="rId6" Type="http://schemas.openxmlformats.org/officeDocument/2006/relationships/image" Target="../media/image55.w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9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30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bin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2.bin"/><Relationship Id="rId4" Type="http://schemas.openxmlformats.org/officeDocument/2006/relationships/image" Target="../media/image49.jpe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jpe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image" Target="../media/image7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9.jpeg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image" Target="../media/image23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bin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5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4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2098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2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Gauss’ Law and Coulomb’s Law</a:t>
            </a:r>
            <a:endParaRPr lang="en-US" dirty="0"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Gauss</a:t>
            </a:r>
            <a:r>
              <a:rPr lang="en-US" dirty="0">
                <a:latin typeface="Arial Narrow" charset="0"/>
              </a:rPr>
              <a:t>’ Law with many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What is Gauss’ Law good for</a:t>
            </a:r>
            <a:r>
              <a:rPr lang="en-US" dirty="0" smtClean="0">
                <a:latin typeface="Arial Narrow" charset="0"/>
              </a:rPr>
              <a:t>?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How to use Gauss’ Law to solve problems.</a:t>
            </a:r>
            <a:endParaRPr lang="en-US" dirty="0">
              <a:latin typeface="Arial Narrow" charset="0"/>
            </a:endParaRPr>
          </a:p>
          <a:p>
            <a:pPr marL="609600" indent="-609600" algn="l"/>
            <a:r>
              <a:rPr lang="en-US" dirty="0">
                <a:latin typeface="Arial Narrow" charset="0"/>
              </a:rPr>
              <a:t>Chapter 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endParaRPr lang="en-US" sz="3200" dirty="0">
              <a:solidFill>
                <a:srgbClr val="008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10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 dirty="0"/>
              <a:t>Let’s consider a single static point charge Q surrounded by an imaginary spherical surface.</a:t>
            </a:r>
          </a:p>
          <a:p>
            <a:r>
              <a:rPr lang="en-US" sz="2800" dirty="0">
                <a:sym typeface="Wingdings" charset="2"/>
              </a:rPr>
              <a:t>Coulomb’s law tells us that the electric field at a spherical </a:t>
            </a:r>
            <a:r>
              <a:rPr lang="en-US" sz="2800" dirty="0" smtClean="0">
                <a:sym typeface="Wingdings" charset="2"/>
              </a:rPr>
              <a:t>surface of radius r </a:t>
            </a:r>
            <a:r>
              <a:rPr lang="en-US" sz="2800" dirty="0">
                <a:sym typeface="Wingdings" charset="2"/>
              </a:rPr>
              <a:t>is </a:t>
            </a:r>
            <a:endParaRPr lang="en-US" sz="2800" dirty="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18746"/>
              </p:ext>
            </p:extLst>
          </p:nvPr>
        </p:nvGraphicFramePr>
        <p:xfrm>
          <a:off x="457200" y="4019550"/>
          <a:ext cx="131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2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19550"/>
                        <a:ext cx="1317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50684"/>
              </p:ext>
            </p:extLst>
          </p:nvPr>
        </p:nvGraphicFramePr>
        <p:xfrm>
          <a:off x="4819650" y="2362200"/>
          <a:ext cx="19621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3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362200"/>
                        <a:ext cx="196215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74443"/>
              </p:ext>
            </p:extLst>
          </p:nvPr>
        </p:nvGraphicFramePr>
        <p:xfrm>
          <a:off x="3865563" y="4937125"/>
          <a:ext cx="2216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4" name="Equation" r:id="rId9" imgW="1003300" imgH="419100" progId="Equation.DSMT4">
                  <p:embed/>
                </p:oleObj>
              </mc:Choice>
              <mc:Fallback>
                <p:oleObj name="Equation" r:id="rId9" imgW="100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937125"/>
                        <a:ext cx="2216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456865"/>
              </p:ext>
            </p:extLst>
          </p:nvPr>
        </p:nvGraphicFramePr>
        <p:xfrm>
          <a:off x="1827213" y="3870325"/>
          <a:ext cx="22733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5" name="Equation" r:id="rId11" imgW="1028700" imgH="419100" progId="Equation.DSMT4">
                  <p:embed/>
                </p:oleObj>
              </mc:Choice>
              <mc:Fallback>
                <p:oleObj name="Equation" r:id="rId11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70325"/>
                        <a:ext cx="22733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72851"/>
              </p:ext>
            </p:extLst>
          </p:nvPr>
        </p:nvGraphicFramePr>
        <p:xfrm>
          <a:off x="4113213" y="3870325"/>
          <a:ext cx="1739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6" name="Equation" r:id="rId13" imgW="787400" imgH="419100" progId="Equation.DSMT4">
                  <p:embed/>
                </p:oleObj>
              </mc:Choice>
              <mc:Fallback>
                <p:oleObj name="Equation" r:id="rId13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870325"/>
                        <a:ext cx="17399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703"/>
              </p:ext>
            </p:extLst>
          </p:nvPr>
        </p:nvGraphicFramePr>
        <p:xfrm>
          <a:off x="6110288" y="4937125"/>
          <a:ext cx="22463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7" name="Equation" r:id="rId15" imgW="1016000" imgH="419100" progId="Equation.DSMT4">
                  <p:embed/>
                </p:oleObj>
              </mc:Choice>
              <mc:Fallback>
                <p:oleObj name="Equation" r:id="rId15" imgW="1016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937125"/>
                        <a:ext cx="22463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58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4953000"/>
                        <a:ext cx="4492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13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build="p"/>
      <p:bldP spid="209925" grpId="0" build="p"/>
      <p:bldP spid="2099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11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number 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of the 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70135"/>
              </p:ext>
            </p:extLst>
          </p:nvPr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6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07560"/>
              </p:ext>
            </p:extLst>
          </p:nvPr>
        </p:nvGraphicFramePr>
        <p:xfrm>
          <a:off x="5319713" y="6011863"/>
          <a:ext cx="10810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7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6011863"/>
                        <a:ext cx="10810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68142"/>
              </p:ext>
            </p:extLst>
          </p:nvPr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8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86988"/>
              </p:ext>
            </p:extLst>
          </p:nvPr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9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121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49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2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/>
              <a:t>Let’s consider several charges inside a closed surface.</a:t>
            </a:r>
          </a:p>
          <a:p>
            <a:r>
              <a:rPr lang="en-US"/>
              <a:t>For each charge, Q</a:t>
            </a:r>
            <a:r>
              <a:rPr lang="en-US" i="1" baseline="-25000"/>
              <a:t>i</a:t>
            </a:r>
            <a:r>
              <a:rPr lang="en-US"/>
              <a:t>,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vectoriall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and any extern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fields.  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only o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07165"/>
              </p:ext>
            </p:extLst>
          </p:nvPr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0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0159"/>
              </p:ext>
            </p:extLst>
          </p:nvPr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1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61577"/>
              </p:ext>
            </p:extLst>
          </p:nvPr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2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44428"/>
              </p:ext>
            </p:extLst>
          </p:nvPr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3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91504"/>
              </p:ext>
            </p:extLst>
          </p:nvPr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4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8321"/>
              </p:ext>
            </p:extLst>
          </p:nvPr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5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70856"/>
              </p:ext>
            </p:extLst>
          </p:nvPr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6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7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235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 build="p"/>
      <p:bldP spid="212998" grpId="0"/>
      <p:bldP spid="212999" grpId="0" animBg="1"/>
      <p:bldP spid="213003" grpId="0"/>
      <p:bldP spid="2130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3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within 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2169702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4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906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the appropriat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ussian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enclosed charge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652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5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ussia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30122"/>
              </p:ext>
            </p:extLst>
          </p:nvPr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4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35066"/>
              </p:ext>
            </p:extLst>
          </p:nvPr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5" name="Equation" r:id="rId7" imgW="596900" imgH="304800" progId="Equation.DSMT4">
                  <p:embed/>
                </p:oleObj>
              </mc:Choice>
              <mc:Fallback>
                <p:oleObj name="Equation" r:id="rId7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6" name="Equation" r:id="rId9" imgW="253800" imgH="406080" progId="Equation.DSMT4">
                  <p:embed/>
                </p:oleObj>
              </mc:Choice>
              <mc:Fallback>
                <p:oleObj name="Equation" r:id="rId9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739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/>
      <p:bldP spid="215045" grpId="0" build="p"/>
      <p:bldP spid="2150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6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G</a:t>
            </a:r>
            <a:r>
              <a:rPr lang="en-US" sz="2400" dirty="0" smtClean="0"/>
              <a:t>aussian </a:t>
            </a:r>
            <a:r>
              <a:rPr lang="en-US" sz="2400" dirty="0"/>
              <a:t>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59493"/>
              </p:ext>
            </p:extLst>
          </p:nvPr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8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84202"/>
              </p:ext>
            </p:extLst>
          </p:nvPr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9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08956"/>
              </p:ext>
            </p:extLst>
          </p:nvPr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0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1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87313"/>
              </p:ext>
            </p:extLst>
          </p:nvPr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2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3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794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 build="p"/>
      <p:bldP spid="2160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17</a:t>
            </a:fld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 smtClean="0"/>
              <a:t>A Brain Teaser of Electric </a:t>
            </a:r>
            <a:r>
              <a:rPr lang="en-US" dirty="0"/>
              <a:t>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000" dirty="0" smtClean="0"/>
              <a:t>What would change the electric flux through a circle lying in the </a:t>
            </a:r>
            <a:r>
              <a:rPr lang="en-US" sz="4000" dirty="0" err="1" smtClean="0"/>
              <a:t>xz</a:t>
            </a:r>
            <a:r>
              <a:rPr lang="en-US" sz="4000" dirty="0" smtClean="0"/>
              <a:t> plane where the electric field is (10N/C)</a:t>
            </a:r>
            <a:r>
              <a:rPr lang="en-US" sz="4000" b="1" dirty="0" smtClean="0"/>
              <a:t>j</a:t>
            </a:r>
            <a:r>
              <a:rPr lang="en-US" sz="4000" dirty="0" smtClean="0"/>
              <a:t>?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magnitude of the electric field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surface area of the circl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Tipping the circle so that it is lying in the </a:t>
            </a:r>
            <a:r>
              <a:rPr lang="en-US" sz="3600" dirty="0" err="1" smtClean="0"/>
              <a:t>xy</a:t>
            </a:r>
            <a:r>
              <a:rPr lang="en-US" sz="3600" dirty="0" smtClean="0"/>
              <a:t> plan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All of the abov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2225323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18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</a:t>
            </a:r>
            <a:r>
              <a:rPr lang="en-US" dirty="0" smtClean="0"/>
              <a:t>Law Summary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 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28156"/>
              </p:ext>
            </p:extLst>
          </p:nvPr>
        </p:nvGraphicFramePr>
        <p:xfrm>
          <a:off x="3517900" y="1033463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2" name="Equation" r:id="rId3" imgW="901700" imgH="431800" progId="Equation.DSMT4">
                  <p:embed/>
                </p:oleObj>
              </mc:Choice>
              <mc:Fallback>
                <p:oleObj name="Equation" r:id="rId3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33463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900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9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</a:t>
            </a:r>
            <a:r>
              <a:rPr lang="en-US" sz="1800" dirty="0" smtClean="0"/>
              <a:t>objects </a:t>
            </a:r>
            <a:r>
              <a:rPr lang="en-US" sz="1800" dirty="0"/>
              <a:t>not the path.</a:t>
            </a:r>
          </a:p>
        </p:txBody>
      </p:sp>
    </p:spTree>
    <p:extLst>
      <p:ext uri="{BB962C8B-B14F-4D97-AF65-F5344CB8AC3E}">
        <p14:creationId xmlns:p14="http://schemas.microsoft.com/office/powerpoint/2010/main" val="1560007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4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Quiz #2</a:t>
            </a:r>
          </a:p>
          <a:p>
            <a:pPr lvl="1"/>
            <a:r>
              <a:rPr lang="en-US" sz="2400" dirty="0" smtClean="0"/>
              <a:t>In class Thursday, June 16</a:t>
            </a:r>
          </a:p>
          <a:p>
            <a:pPr lvl="1"/>
            <a:r>
              <a:rPr lang="en-US" sz="2400" dirty="0" smtClean="0"/>
              <a:t>Covers CH22.1 through what we cover in class tomorrow, Wed. June 15</a:t>
            </a:r>
            <a:endParaRPr lang="en-US" sz="2000" dirty="0" smtClean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000" dirty="0" smtClean="0"/>
          </a:p>
          <a:p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/>
              <a:t>CH22.4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15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1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2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8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85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20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258543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21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4695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22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52241"/>
              </p:ext>
            </p:extLst>
          </p:nvPr>
        </p:nvGraphicFramePr>
        <p:xfrm>
          <a:off x="33528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47926"/>
              </p:ext>
            </p:extLst>
          </p:nvPr>
        </p:nvGraphicFramePr>
        <p:xfrm>
          <a:off x="40544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502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23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W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difference V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33980"/>
              </p:ext>
            </p:extLst>
          </p:nvPr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2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5967"/>
              </p:ext>
            </p:extLst>
          </p:nvPr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3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95506"/>
              </p:ext>
            </p:extLst>
          </p:nvPr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4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27742"/>
              </p:ext>
            </p:extLst>
          </p:nvPr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85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24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24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  <p:extLst>
      <p:ext uri="{BB962C8B-B14F-4D97-AF65-F5344CB8AC3E}">
        <p14:creationId xmlns:p14="http://schemas.microsoft.com/office/powerpoint/2010/main" val="3983266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build="p"/>
      <p:bldP spid="224261" grpId="0" animBg="1"/>
      <p:bldP spid="22426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Project </a:t>
            </a:r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6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4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09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63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5</a:t>
            </a:fld>
            <a:endParaRPr lang="en-US"/>
          </a:p>
        </p:txBody>
      </p:sp>
      <p:pic>
        <p:nvPicPr>
          <p:cNvPr id="203778" name="Picture 2" descr="FG22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533400"/>
            <a:ext cx="4876800" cy="3276600"/>
          </a:xfrm>
          <a:prstGeom prst="rect">
            <a:avLst/>
          </a:prstGeom>
          <a:noFill/>
        </p:spPr>
      </p:pic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172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surface of area A that is not a square or flat but in some random shape, and that the field is not uniform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surface can be divided up into infinitesimally small areas o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Δ</a:t>
            </a:r>
            <a:r>
              <a:rPr lang="en-US" sz="2800" b="1" dirty="0" err="1" smtClean="0"/>
              <a:t>A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/>
              <a:t>that can be considered fla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d the electric field through this area can be considered uniform since the area is very small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Then the electric flux through the entire surface</a:t>
            </a:r>
            <a:r>
              <a:rPr lang="en-US" sz="2800" dirty="0" smtClean="0">
                <a:sym typeface="Wingdings" charset="2"/>
              </a:rPr>
              <a:t> is </a:t>
            </a:r>
            <a:r>
              <a:rPr lang="en-US" sz="2800" dirty="0">
                <a:sym typeface="Wingdings" charset="2"/>
              </a:rPr>
              <a:t>approximately </a:t>
            </a:r>
          </a:p>
          <a:p>
            <a:pPr>
              <a:lnSpc>
                <a:spcPct val="80000"/>
              </a:lnSpc>
            </a:pPr>
            <a:endParaRPr lang="en-US" sz="2800" dirty="0">
              <a:sym typeface="Wingdings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In the limit where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Δ</a:t>
            </a:r>
            <a:r>
              <a:rPr lang="en-US" sz="2800" b="1" dirty="0" err="1" smtClean="0">
                <a:sym typeface="Wingdings" charset="2"/>
              </a:rPr>
              <a:t>A</a:t>
            </a:r>
            <a:r>
              <a:rPr lang="en-US" sz="2800" i="1" baseline="-25000" dirty="0" err="1" smtClean="0">
                <a:sym typeface="Wingdings" charset="2"/>
              </a:rPr>
              <a:t>i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0, the discrete summation becomes an integral.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83659"/>
              </p:ext>
            </p:extLst>
          </p:nvPr>
        </p:nvGraphicFramePr>
        <p:xfrm>
          <a:off x="4205288" y="4329113"/>
          <a:ext cx="22558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4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29113"/>
                        <a:ext cx="22558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96610"/>
              </p:ext>
            </p:extLst>
          </p:nvPr>
        </p:nvGraphicFramePr>
        <p:xfrm>
          <a:off x="5776913" y="5237163"/>
          <a:ext cx="1955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5" name="Equation" r:id="rId6" imgW="825500" imgH="304800" progId="Equation.DSMT4">
                  <p:embed/>
                </p:oleObj>
              </mc:Choice>
              <mc:Fallback>
                <p:oleObj name="Equation" r:id="rId6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237163"/>
                        <a:ext cx="19558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78133"/>
              </p:ext>
            </p:extLst>
          </p:nvPr>
        </p:nvGraphicFramePr>
        <p:xfrm>
          <a:off x="5694363" y="5999163"/>
          <a:ext cx="19859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6" name="Equation" r:id="rId8" imgW="838200" imgH="304800" progId="Equation.DSMT4">
                  <p:embed/>
                </p:oleObj>
              </mc:Choice>
              <mc:Fallback>
                <p:oleObj name="Equation" r:id="rId8" imgW="83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5999163"/>
                        <a:ext cx="1985962" cy="72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7772400" y="5318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open surface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7924800" y="5943600"/>
            <a:ext cx="10668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nclosed surface</a:t>
            </a:r>
          </a:p>
        </p:txBody>
      </p:sp>
      <p:pic>
        <p:nvPicPr>
          <p:cNvPr id="203786" name="Picture 10" descr="FG22_00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81800" y="3581400"/>
            <a:ext cx="2362200" cy="1771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76865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2037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build="p"/>
      <p:bldP spid="203784" grpId="0"/>
      <p:bldP spid="2037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9B037-81C0-1A4F-801E-4388C2A928F7}" type="slidenum">
              <a:rPr lang="en-US"/>
              <a:pPr/>
              <a:t>6</a:t>
            </a:fld>
            <a:endParaRPr lang="en-US"/>
          </a:p>
        </p:txBody>
      </p:sp>
      <p:pic>
        <p:nvPicPr>
          <p:cNvPr id="204802" name="Picture 2" descr="FG2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743200"/>
            <a:ext cx="2362200" cy="1771650"/>
          </a:xfrm>
          <a:prstGeom prst="rect">
            <a:avLst/>
          </a:prstGeom>
          <a:noFill/>
        </p:spPr>
      </p:pic>
      <p:pic>
        <p:nvPicPr>
          <p:cNvPr id="204803" name="Picture 3" descr="FG22_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-76200"/>
            <a:ext cx="3886200" cy="2914650"/>
          </a:xfrm>
          <a:prstGeom prst="rect">
            <a:avLst/>
          </a:prstGeom>
          <a:noFill/>
        </p:spPr>
      </p:pic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019800" cy="1600200"/>
          </a:xfrm>
        </p:spPr>
        <p:txBody>
          <a:bodyPr/>
          <a:lstStyle/>
          <a:p>
            <a:r>
              <a:rPr lang="en-US"/>
              <a:t>We arbitrarily define that the area vector points outward from the enclosed volume</a:t>
            </a:r>
            <a:r>
              <a:rPr lang="en-US">
                <a:sym typeface="Wingdings" charset="2"/>
              </a:rPr>
              <a:t>.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304800" y="2286000"/>
            <a:ext cx="82296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leaving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&l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The flux is posi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coming into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&g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 The flux is nega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, there is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net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lux out of the volu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, there is flux into the volu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 the above figures, each field that enters the volume also leaves the volume,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flux is non-zero only if one or more lines start or end inside the surface.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12858"/>
              </p:ext>
            </p:extLst>
          </p:nvPr>
        </p:nvGraphicFramePr>
        <p:xfrm>
          <a:off x="2533650" y="4579938"/>
          <a:ext cx="2101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8" name="Equation" r:id="rId5" imgW="1041400" imgH="304800" progId="Equation.DSMT4">
                  <p:embed/>
                </p:oleObj>
              </mc:Choice>
              <mc:Fallback>
                <p:oleObj name="Equation" r:id="rId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579938"/>
                        <a:ext cx="2101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310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2048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build="p"/>
      <p:bldP spid="20480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7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The 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ym typeface="Wingdings" charset="2"/>
              </a:rPr>
              <a:t>The</a:t>
            </a:r>
            <a:r>
              <a:rPr lang="en-US" sz="2800" dirty="0" smtClean="0">
                <a:sym typeface="Wingdings" charset="2"/>
              </a:rPr>
              <a:t> net flux </a:t>
            </a:r>
            <a:r>
              <a:rPr lang="en-US" sz="2800" dirty="0">
                <a:sym typeface="Wingdings" charset="2"/>
              </a:rPr>
              <a:t>that crosses an enclosed surface is proportional to the total charge inside the surface.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6388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914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917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5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build="p"/>
      <p:bldP spid="2" grpId="0" animBg="1"/>
      <p:bldP spid="2" grpId="1" animBg="1"/>
      <p:bldP spid="10" grpId="0" animBg="1"/>
      <p:bldP spid="1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8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52455"/>
              </p:ext>
            </p:extLst>
          </p:nvPr>
        </p:nvGraphicFramePr>
        <p:xfrm>
          <a:off x="2438400" y="4738688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4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38688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49821"/>
              </p:ext>
            </p:extLst>
          </p:nvPr>
        </p:nvGraphicFramePr>
        <p:xfrm>
          <a:off x="2438400" y="5600700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5" name="Equation" r:id="rId6" imgW="596900" imgH="304800" progId="Equation.DSMT4">
                  <p:embed/>
                </p:oleObj>
              </mc:Choice>
              <mc:Fallback>
                <p:oleObj name="Equation" r:id="rId6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00700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6" name="Equation" r:id="rId8" imgW="228600" imgH="406080" progId="Equation.DSMT4">
                  <p:embed/>
                </p:oleObj>
              </mc:Choice>
              <mc:Fallback>
                <p:oleObj name="Equation" r:id="rId8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5143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7" name="Equation" r:id="rId10" imgW="266400" imgH="406080" progId="Equation.DSMT4">
                  <p:embed/>
                </p:oleObj>
              </mc:Choice>
              <mc:Fallback>
                <p:oleObj name="Equation" r:id="rId10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486400"/>
                        <a:ext cx="600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286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78" grpId="0"/>
      <p:bldP spid="2078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9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/>
              <a:t>G</a:t>
            </a:r>
            <a:r>
              <a:rPr lang="en-US" sz="2800" dirty="0" smtClean="0"/>
              <a:t>aussian </a:t>
            </a:r>
            <a:r>
              <a:rPr lang="en-US" sz="2800" dirty="0"/>
              <a:t>surface of sphere of radius r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Must have 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radially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outward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  <a:endParaRPr lang="en-US" sz="2000" dirty="0">
              <a:solidFill>
                <a:srgbClr val="003300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aussia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724"/>
              </p:ext>
            </p:extLst>
          </p:nvPr>
        </p:nvGraphicFramePr>
        <p:xfrm>
          <a:off x="152400" y="5322888"/>
          <a:ext cx="124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8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22888"/>
                        <a:ext cx="124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9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257800"/>
                        <a:ext cx="6651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67409"/>
              </p:ext>
            </p:extLst>
          </p:nvPr>
        </p:nvGraphicFramePr>
        <p:xfrm>
          <a:off x="1404938" y="5322888"/>
          <a:ext cx="1136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0" name="Equation" r:id="rId9" imgW="546100" imgH="304800" progId="Equation.DSMT4">
                  <p:embed/>
                </p:oleObj>
              </mc:Choice>
              <mc:Fallback>
                <p:oleObj name="Equation" r:id="rId9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322888"/>
                        <a:ext cx="11366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14914"/>
              </p:ext>
            </p:extLst>
          </p:nvPr>
        </p:nvGraphicFramePr>
        <p:xfrm>
          <a:off x="2425700" y="5321300"/>
          <a:ext cx="111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1" name="Equation" r:id="rId11" imgW="533400" imgH="304800" progId="Equation.DSMT4">
                  <p:embed/>
                </p:oleObj>
              </mc:Choice>
              <mc:Fallback>
                <p:oleObj name="Equation" r:id="rId11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321300"/>
                        <a:ext cx="1112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6850"/>
              </p:ext>
            </p:extLst>
          </p:nvPr>
        </p:nvGraphicFramePr>
        <p:xfrm>
          <a:off x="3505200" y="5337175"/>
          <a:ext cx="1376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2" name="Equation" r:id="rId13" imgW="660400" imgH="304800" progId="Equation.DSMT4">
                  <p:embed/>
                </p:oleObj>
              </mc:Choice>
              <mc:Fallback>
                <p:oleObj name="Equation" r:id="rId13" imgW="66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7175"/>
                        <a:ext cx="13763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25590"/>
              </p:ext>
            </p:extLst>
          </p:nvPr>
        </p:nvGraphicFramePr>
        <p:xfrm>
          <a:off x="4865688" y="5232400"/>
          <a:ext cx="9255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3" name="Equation" r:id="rId15" imgW="444500" imgH="431800" progId="Equation.DSMT4">
                  <p:embed/>
                </p:oleObj>
              </mc:Choice>
              <mc:Fallback>
                <p:oleObj name="Equation" r:id="rId15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5232400"/>
                        <a:ext cx="9255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4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5257800"/>
                        <a:ext cx="42386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72386"/>
              </p:ext>
            </p:extLst>
          </p:nvPr>
        </p:nvGraphicFramePr>
        <p:xfrm>
          <a:off x="7794625" y="4918075"/>
          <a:ext cx="11969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5" name="Equation" r:id="rId19" imgW="457200" imgH="431800" progId="Equation.DSMT4">
                  <p:embed/>
                </p:oleObj>
              </mc:Choice>
              <mc:Fallback>
                <p:oleObj name="Equation" r:id="rId19" imgW="45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4918075"/>
                        <a:ext cx="119697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33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/>
      <p:bldP spid="208901" grpId="0" build="p"/>
      <p:bldP spid="208903" grpId="0" animBg="1"/>
      <p:bldP spid="208905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621</TotalTime>
  <Words>3008</Words>
  <Application>Microsoft Macintosh PowerPoint</Application>
  <PresentationFormat>On-screen Show (4:3)</PresentationFormat>
  <Paragraphs>304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phys1443-spring02</vt:lpstr>
      <vt:lpstr>Equation</vt:lpstr>
      <vt:lpstr>PHYS 1441 – Section 001 Lecture #6</vt:lpstr>
      <vt:lpstr>Announcements</vt:lpstr>
      <vt:lpstr>Reminder: Special Project #2 – Angels &amp; Demons</vt:lpstr>
      <vt:lpstr>Special Project</vt:lpstr>
      <vt:lpstr>Generalization of the Electric Flux</vt:lpstr>
      <vt:lpstr>Generalization of the Electric Flux</vt:lpstr>
      <vt:lpstr>Generalization of the Electric Flux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A Brain Teaser of Electric Flux</vt:lpstr>
      <vt:lpstr>Gauss’ Law Summary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61</cp:revision>
  <dcterms:created xsi:type="dcterms:W3CDTF">2012-01-19T04:21:20Z</dcterms:created>
  <dcterms:modified xsi:type="dcterms:W3CDTF">2016-06-14T22:39:32Z</dcterms:modified>
</cp:coreProperties>
</file>